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2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sldIdLst>
    <p:sldId id="355" r:id="rId2"/>
    <p:sldId id="373" r:id="rId3"/>
    <p:sldId id="356" r:id="rId4"/>
    <p:sldId id="359" r:id="rId5"/>
    <p:sldId id="360" r:id="rId6"/>
    <p:sldId id="361" r:id="rId7"/>
    <p:sldId id="358" r:id="rId8"/>
    <p:sldId id="362" r:id="rId9"/>
    <p:sldId id="296" r:id="rId10"/>
    <p:sldId id="295" r:id="rId11"/>
    <p:sldId id="363" r:id="rId12"/>
    <p:sldId id="343" r:id="rId13"/>
    <p:sldId id="364" r:id="rId14"/>
    <p:sldId id="292" r:id="rId15"/>
    <p:sldId id="309" r:id="rId16"/>
    <p:sldId id="297" r:id="rId17"/>
    <p:sldId id="299" r:id="rId18"/>
    <p:sldId id="261" r:id="rId19"/>
    <p:sldId id="372" r:id="rId20"/>
    <p:sldId id="370" r:id="rId21"/>
    <p:sldId id="336" r:id="rId22"/>
    <p:sldId id="339" r:id="rId23"/>
    <p:sldId id="369" r:id="rId24"/>
    <p:sldId id="328" r:id="rId25"/>
    <p:sldId id="325" r:id="rId26"/>
    <p:sldId id="344" r:id="rId27"/>
    <p:sldId id="312" r:id="rId28"/>
    <p:sldId id="313" r:id="rId29"/>
    <p:sldId id="314" r:id="rId30"/>
    <p:sldId id="327" r:id="rId31"/>
    <p:sldId id="329" r:id="rId32"/>
    <p:sldId id="371" r:id="rId33"/>
    <p:sldId id="334" r:id="rId34"/>
    <p:sldId id="346" r:id="rId35"/>
    <p:sldId id="335" r:id="rId36"/>
    <p:sldId id="266" r:id="rId37"/>
    <p:sldId id="316" r:id="rId38"/>
    <p:sldId id="315" r:id="rId39"/>
    <p:sldId id="317" r:id="rId40"/>
    <p:sldId id="345" r:id="rId41"/>
    <p:sldId id="323" r:id="rId42"/>
    <p:sldId id="320" r:id="rId43"/>
    <p:sldId id="321" r:id="rId44"/>
    <p:sldId id="322" r:id="rId45"/>
    <p:sldId id="268" r:id="rId46"/>
    <p:sldId id="269" r:id="rId47"/>
    <p:sldId id="270" r:id="rId48"/>
    <p:sldId id="271" r:id="rId49"/>
    <p:sldId id="272" r:id="rId50"/>
    <p:sldId id="278" r:id="rId51"/>
    <p:sldId id="279" r:id="rId52"/>
    <p:sldId id="280" r:id="rId53"/>
    <p:sldId id="281" r:id="rId54"/>
    <p:sldId id="282" r:id="rId55"/>
    <p:sldId id="283" r:id="rId56"/>
    <p:sldId id="365" r:id="rId57"/>
    <p:sldId id="366" r:id="rId58"/>
    <p:sldId id="367" r:id="rId59"/>
    <p:sldId id="368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562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664" y="-104"/>
      </p:cViewPr>
      <p:guideLst>
        <p:guide orient="horz" pos="2160"/>
        <p:guide pos="2880"/>
      </p:guideLst>
    </p:cSldViewPr>
  </p:slide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7.emf"/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7A22F4-B89B-DD48-BAC1-D6023A4AD2E7}" type="datetimeFigureOut">
              <a:rPr lang="en-US" smtClean="0"/>
              <a:t>9/1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639ECE-3E95-4140-8139-A54AC0701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41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88C9C7B-74E0-0E47-B3C1-432A15E1AA11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4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A574E0-63E6-EB4E-A275-0E84E06976FD}" type="slidenum">
              <a:rPr lang="en-US"/>
              <a:pPr/>
              <a:t>23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B6740DC-59A5-6D4F-8D6E-D3B41FDEB9DE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665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44ED46-0F71-434F-9F9A-A22BA573DEDE}" type="slidenum">
              <a:rPr lang="en-US"/>
              <a:pPr/>
              <a:t>25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0F262E4-5C41-C447-B838-2DA24203CEFF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88CC3DD-E971-6040-A86B-D3B9E5B42862}" type="slidenum">
              <a:rPr lang="en-US" sz="1200"/>
              <a:pPr/>
              <a:t>31</a:t>
            </a:fld>
            <a:endParaRPr 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30E5682-6298-5342-B810-0BC929F13853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22425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659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9CF2139-29D9-F943-AE95-B7EAF6A01119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CB1EF18-07ED-9F4C-AB8E-9CAD97AD0F2E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2CC03B7-6847-7A4D-9630-0A80B8363512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8FFD9F2-37DB-5540-A637-FE7A01D89C27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88C9C7B-74E0-0E47-B3C1-432A15E1AA11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24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A94616C-1804-E242-A8B9-24499C4F0DDF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B8CC416-04FA-A44A-BCA5-AAD87C4AAE05}" type="slidenum">
              <a:rPr lang="en-US" sz="1200"/>
              <a:pPr/>
              <a:t>50</a:t>
            </a:fld>
            <a:endParaRPr lang="en-US" sz="1200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4A6B754-3694-DF49-9657-604B72E01436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1034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F986B30-7CDC-E148-BE17-9483B5156224}" type="slidenum">
              <a:rPr lang="en-US" sz="1200"/>
              <a:pPr/>
              <a:t>52</a:t>
            </a:fld>
            <a:endParaRPr lang="en-US" sz="1200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935C380-60E7-FD4B-87E2-C18C3CB0B6A6}" type="slidenum">
              <a:rPr lang="en-US" sz="1200"/>
              <a:pPr/>
              <a:t>53</a:t>
            </a:fld>
            <a:endParaRPr lang="en-US" sz="1200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33344E4-E2EC-4E4E-A50E-44128C3DBC22}" type="slidenum">
              <a:rPr lang="en-US" sz="1200"/>
              <a:pPr/>
              <a:t>54</a:t>
            </a:fld>
            <a:endParaRPr lang="en-US" sz="1200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3E4792F-59D8-9A41-95B5-4922A03A8A6A}" type="slidenum">
              <a:rPr lang="en-US" sz="1200"/>
              <a:pPr/>
              <a:t>55</a:t>
            </a:fld>
            <a:endParaRPr lang="en-US" sz="1200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5E79FED-D244-804B-9593-6EDEF4C202C7}" type="slidenum">
              <a:rPr lang="en-US" sz="1200"/>
              <a:pPr/>
              <a:t>56</a:t>
            </a:fld>
            <a:endParaRPr lang="en-US" sz="1200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E90C178-1632-5446-B683-BE661B569D78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522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Placeholder 2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6562" name="Placeholder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Placeholder 2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8610" name="Placeholder 3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0F47075-E54A-0B40-91AD-BAC61F68EE0C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276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6110BCD-AE85-0E46-A995-5F166C96DC29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E90C178-1632-5446-B683-BE661B569D78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522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BF8551-55F1-274C-B83B-DAEB949C3EEA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378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569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395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456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187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1560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174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929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43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122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81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773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D08A3D-6D3A-BD45-A533-224D177B9393}" type="datetimeFigureOut">
              <a:rPr lang="en-US" smtClean="0"/>
              <a:t>9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C06A45-D19F-BD49-A3DF-6DF5C6601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615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31.png"/><Relationship Id="rId9" Type="http://schemas.openxmlformats.org/officeDocument/2006/relationships/image" Target="../media/image32.png"/><Relationship Id="rId10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tif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tif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jpeg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6.xml"/><Relationship Id="rId5" Type="http://schemas.openxmlformats.org/officeDocument/2006/relationships/image" Target="../media/image65.png"/><Relationship Id="rId1" Type="http://schemas.microsoft.com/office/2007/relationships/media" Target="file://localhost/Volumes/Users/weisman/Desktop/Albany/kfdr.avi" TargetMode="External"/><Relationship Id="rId2" Type="http://schemas.openxmlformats.org/officeDocument/2006/relationships/video" Target="file://localhost/Volumes/Users/weisman/Desktop/Albany/kfdr.avi" TargetMode="Externa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3.emf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7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7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Relationship Id="rId3" Type="http://schemas.openxmlformats.org/officeDocument/2006/relationships/image" Target="../media/image7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8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81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82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83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8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5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9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0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3.emf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" descr="c05f028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38" y="450850"/>
            <a:ext cx="7651750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830763" y="3143250"/>
          <a:ext cx="35274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4" imgW="1333500" imgH="469900" progId="Equation.DSMT4">
                  <p:embed/>
                </p:oleObj>
              </mc:Choice>
              <mc:Fallback>
                <p:oleObj name="Equation" r:id="rId4" imgW="1333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3143250"/>
                        <a:ext cx="352742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990600" y="3200400"/>
            <a:ext cx="3263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Bernoulli Equation:</a:t>
            </a:r>
          </a:p>
          <a:p>
            <a:r>
              <a:rPr lang="en-US">
                <a:solidFill>
                  <a:srgbClr val="FF0000"/>
                </a:solidFill>
              </a:rPr>
              <a:t>(along a steady-state streamline)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3324225" y="5105400"/>
          <a:ext cx="2813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6" imgW="1066800" imgH="342900" progId="Equation.DSMT4">
                  <p:embed/>
                </p:oleObj>
              </mc:Choice>
              <mc:Fallback>
                <p:oleObj name="Equation" r:id="rId6" imgW="1066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5105400"/>
                        <a:ext cx="28130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574675" y="5181600"/>
            <a:ext cx="28559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Theoretical speed of propagation: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6553200" y="5105400"/>
          <a:ext cx="15208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8" imgW="647700" imgH="419100" progId="Equation.DSMT4">
                  <p:embed/>
                </p:oleObj>
              </mc:Choice>
              <mc:Fallback>
                <p:oleObj name="Equation" r:id="rId8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05400"/>
                        <a:ext cx="15208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8153400" y="5105400"/>
          <a:ext cx="83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10" imgW="406400" imgH="393700" progId="Equation.DSMT4">
                  <p:embed/>
                </p:oleObj>
              </mc:Choice>
              <mc:Fallback>
                <p:oleObj name="Equation" r:id="rId10" imgW="406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105400"/>
                        <a:ext cx="83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8"/>
          <p:cNvSpPr txBox="1">
            <a:spLocks noChangeArrowheads="1"/>
          </p:cNvSpPr>
          <p:nvPr/>
        </p:nvSpPr>
        <p:spPr bwMode="auto">
          <a:xfrm>
            <a:off x="3200400" y="1524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Density Currents</a:t>
            </a:r>
          </a:p>
        </p:txBody>
      </p:sp>
    </p:spTree>
    <p:extLst>
      <p:ext uri="{BB962C8B-B14F-4D97-AF65-F5344CB8AC3E}">
        <p14:creationId xmlns:p14="http://schemas.microsoft.com/office/powerpoint/2010/main" val="30098940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5" name="Picture 5" descr="ConvMatrix_split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19050"/>
            <a:ext cx="2997200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6" name="Picture 6" descr="ConvMatrix_supercellA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9050"/>
            <a:ext cx="3079750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Picture 7" descr="ConvMatrix_hpsupercell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550" y="3421063"/>
            <a:ext cx="3003550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8" descr="ConvMatrix_bow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3" y="3471863"/>
            <a:ext cx="3005137" cy="338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TextBox 9"/>
          <p:cNvSpPr txBox="1">
            <a:spLocks noChangeArrowheads="1"/>
          </p:cNvSpPr>
          <p:nvPr/>
        </p:nvSpPr>
        <p:spPr bwMode="auto">
          <a:xfrm>
            <a:off x="61913" y="155575"/>
            <a:ext cx="14652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Calibri" charset="0"/>
              </a:rPr>
              <a:t>Splitting Supercells</a:t>
            </a:r>
          </a:p>
        </p:txBody>
      </p:sp>
      <p:sp>
        <p:nvSpPr>
          <p:cNvPr id="67590" name="TextBox 10"/>
          <p:cNvSpPr txBox="1">
            <a:spLocks noChangeArrowheads="1"/>
          </p:cNvSpPr>
          <p:nvPr/>
        </p:nvSpPr>
        <p:spPr bwMode="auto">
          <a:xfrm>
            <a:off x="7643813" y="3802063"/>
            <a:ext cx="1465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Calibri" charset="0"/>
              </a:rPr>
              <a:t>Bow-Echo</a:t>
            </a:r>
          </a:p>
        </p:txBody>
      </p:sp>
      <p:sp>
        <p:nvSpPr>
          <p:cNvPr id="67591" name="TextBox 11"/>
          <p:cNvSpPr txBox="1">
            <a:spLocks noChangeArrowheads="1"/>
          </p:cNvSpPr>
          <p:nvPr/>
        </p:nvSpPr>
        <p:spPr bwMode="auto">
          <a:xfrm>
            <a:off x="14288" y="3802063"/>
            <a:ext cx="14652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Calibri" charset="0"/>
              </a:rPr>
              <a:t>High-Prec. Supercell</a:t>
            </a:r>
          </a:p>
        </p:txBody>
      </p:sp>
      <p:sp>
        <p:nvSpPr>
          <p:cNvPr id="67592" name="TextBox 12"/>
          <p:cNvSpPr txBox="1">
            <a:spLocks noChangeArrowheads="1"/>
          </p:cNvSpPr>
          <p:nvPr/>
        </p:nvSpPr>
        <p:spPr bwMode="auto">
          <a:xfrm>
            <a:off x="7613650" y="155575"/>
            <a:ext cx="14954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  <a:latin typeface="Calibri" charset="0"/>
              </a:rPr>
              <a:t>Right-moving Supercell</a:t>
            </a:r>
          </a:p>
        </p:txBody>
      </p:sp>
      <p:pic>
        <p:nvPicPr>
          <p:cNvPr id="67593" name="Picture 15" descr="supercell_hodo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5563" y="1457325"/>
            <a:ext cx="128905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4" name="Picture 16" descr="split_hodo.tif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11288"/>
            <a:ext cx="128905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5" name="Picture 17" descr="HPsupercell_hodo.tif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4841875"/>
            <a:ext cx="12827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6" name="Picture 18" descr="Bowecho_hodo.tif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0" y="4732338"/>
            <a:ext cx="128905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1844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026" descr="chisr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0" y="838200"/>
            <a:ext cx="628015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5051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rnval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2225" y="415607"/>
            <a:ext cx="5796744" cy="434755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96516"/>
              </p:ext>
            </p:extLst>
          </p:nvPr>
        </p:nvGraphicFramePr>
        <p:xfrm>
          <a:off x="3233721" y="4899359"/>
          <a:ext cx="3050740" cy="129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4" imgW="1104900" imgH="469900" progId="Equation.DSMT4">
                  <p:embed/>
                </p:oleObj>
              </mc:Choice>
              <mc:Fallback>
                <p:oleObj name="Equation" r:id="rId4" imgW="1104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3721" y="4899359"/>
                        <a:ext cx="3050740" cy="129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792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 G017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508"/>
            <a:ext cx="9153756" cy="618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624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 G019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200" y="152400"/>
            <a:ext cx="4663440" cy="654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4820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i1520-0434-18-6-1243-f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571" y="738187"/>
            <a:ext cx="8012073" cy="5301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152400" y="122237"/>
            <a:ext cx="243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Thompson et al. WAF 20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4630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i1520-0434-18-6-1243-f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6" y="755592"/>
            <a:ext cx="8454705" cy="5580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76200" y="122237"/>
            <a:ext cx="243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Thompson et al. WAF 20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6175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 descr="i1520-0434-18-6-1243-f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95" y="761647"/>
            <a:ext cx="7930224" cy="5221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152400" y="222956"/>
            <a:ext cx="243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Thompson et al. WAF 20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4469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AF_Bunkers_2006_fig5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055" y="827021"/>
            <a:ext cx="5734498" cy="54381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44981" y="214611"/>
            <a:ext cx="6730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unkers et al. WAF 2006:    Long-lived </a:t>
            </a:r>
            <a:r>
              <a:rPr lang="en-US" sz="2400" dirty="0" err="1" smtClean="0">
                <a:solidFill>
                  <a:srgbClr val="0000FF"/>
                </a:solidFill>
              </a:rPr>
              <a:t>Supercell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3833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026" descr="ocellc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846" y="623712"/>
            <a:ext cx="4800600" cy="4835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ext Box 1027"/>
          <p:cNvSpPr txBox="1">
            <a:spLocks noChangeArrowheads="1"/>
          </p:cNvSpPr>
          <p:nvPr/>
        </p:nvSpPr>
        <p:spPr bwMode="auto">
          <a:xfrm>
            <a:off x="3564467" y="76200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</a:rPr>
              <a:t>Ordinary Cell:</a:t>
            </a:r>
            <a:endParaRPr 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494846" y="5788279"/>
            <a:ext cx="49614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Buoyancy processes dominate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590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2dcpsh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381000"/>
            <a:ext cx="3362325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3" descr="2dcpshr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2532063"/>
            <a:ext cx="336232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4" descr="2dcpshr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4608513"/>
            <a:ext cx="336232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304800" y="2819400"/>
            <a:ext cx="2362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Optimal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r>
              <a:rPr lang="en-US" altLang="ja-JP"/>
              <a:t> </a:t>
            </a:r>
            <a:r>
              <a:rPr lang="en-US" altLang="ja-JP">
                <a:solidFill>
                  <a:schemeClr val="accent2"/>
                </a:solidFill>
              </a:rPr>
              <a:t>condition for cold pool lifting</a:t>
            </a:r>
            <a:endParaRPr lang="en-US"/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381000" y="609600"/>
            <a:ext cx="2057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RKW Theory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Rotunno et al. (JAS, 1988)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364111" y="986556"/>
            <a:ext cx="26528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Weak low-level shear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53163" y="5301734"/>
            <a:ext cx="26528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S</a:t>
            </a:r>
            <a:r>
              <a:rPr lang="en-US" sz="2000" b="1" dirty="0" smtClean="0">
                <a:solidFill>
                  <a:srgbClr val="0000FF"/>
                </a:solidFill>
              </a:rPr>
              <a:t>trong low-level shear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82607" y="3139912"/>
            <a:ext cx="3017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Moderate low-level shear</a:t>
            </a:r>
            <a:endParaRPr 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267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2" descr="multcel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089" y="722491"/>
            <a:ext cx="6019800" cy="4694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4010378" y="15240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</a:rPr>
              <a:t>Multicell</a:t>
            </a:r>
            <a:r>
              <a:rPr lang="en-US" sz="2800" b="1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16666" y="5616222"/>
            <a:ext cx="54468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old pool / vertical shear processes contribute to cell regeneration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052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08f03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905" y="1070173"/>
            <a:ext cx="668337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91061" y="223308"/>
            <a:ext cx="30142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</a:rPr>
              <a:t>Supercells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2152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 descr="IMG0011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8200"/>
            <a:ext cx="8053388" cy="536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5022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 descr="IMG0016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03275"/>
            <a:ext cx="8053388" cy="536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8986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026" descr="mcrscmv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762000"/>
            <a:ext cx="6416675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 Box 1027"/>
          <p:cNvSpPr txBox="1">
            <a:spLocks noChangeArrowheads="1"/>
          </p:cNvSpPr>
          <p:nvPr/>
        </p:nvSpPr>
        <p:spPr bwMode="auto">
          <a:xfrm>
            <a:off x="3505200" y="228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Supercell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758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 descr="IMG0012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8053388" cy="536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0581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rowning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395" y="565150"/>
            <a:ext cx="6616399" cy="42778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25915" y="5205869"/>
            <a:ext cx="3042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rowning 196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934921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1" descr="c08f016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723900"/>
            <a:ext cx="41148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61323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" descr="c08f02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1000"/>
            <a:ext cx="7467600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5677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5" name="Picture 4" descr="cur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04800"/>
            <a:ext cx="6008688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4343400" y="6308725"/>
            <a:ext cx="464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en-US" sz="2000">
                <a:latin typeface="Times New Roman" charset="0"/>
              </a:rPr>
              <a:t>from:  Wakimoto et al. (1996)</a:t>
            </a:r>
          </a:p>
        </p:txBody>
      </p:sp>
    </p:spTree>
    <p:extLst>
      <p:ext uri="{BB962C8B-B14F-4D97-AF65-F5344CB8AC3E}">
        <p14:creationId xmlns:p14="http://schemas.microsoft.com/office/powerpoint/2010/main" val="2810197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 descr="c05f02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347663"/>
            <a:ext cx="5113337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810000" y="4221163"/>
          <a:ext cx="39624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4" imgW="1739900" imgH="406400" progId="Equation.DSMT4">
                  <p:embed/>
                </p:oleObj>
              </mc:Choice>
              <mc:Fallback>
                <p:oleObj name="Equation" r:id="rId4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21163"/>
                        <a:ext cx="39624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469900" y="4230688"/>
            <a:ext cx="32639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Horizontal Vorticity:</a:t>
            </a:r>
          </a:p>
          <a:p>
            <a:r>
              <a:rPr lang="en-US">
                <a:solidFill>
                  <a:srgbClr val="FF0000"/>
                </a:solidFill>
              </a:rPr>
              <a:t>       (in flux form)</a:t>
            </a:r>
          </a:p>
        </p:txBody>
      </p:sp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38125" y="914400"/>
            <a:ext cx="180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No vertical wind shear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52153"/>
              </p:ext>
            </p:extLst>
          </p:nvPr>
        </p:nvGraphicFramePr>
        <p:xfrm>
          <a:off x="3032654" y="5253744"/>
          <a:ext cx="11049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8" imgW="266700" imgH="292100" progId="Equation.DSMT4">
                  <p:embed/>
                </p:oleObj>
              </mc:Choice>
              <mc:Fallback>
                <p:oleObj name="Equation" r:id="rId8" imgW="266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654" y="5253744"/>
                        <a:ext cx="11049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3740943" y="5604933"/>
            <a:ext cx="3643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Over control </a:t>
            </a:r>
            <a:r>
              <a:rPr lang="en-US" dirty="0" smtClean="0">
                <a:solidFill>
                  <a:srgbClr val="0000FF"/>
                </a:solidFill>
              </a:rPr>
              <a:t>volum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441" name="TextBox 9"/>
          <p:cNvSpPr txBox="1">
            <a:spLocks noChangeArrowheads="1"/>
          </p:cNvSpPr>
          <p:nvPr/>
        </p:nvSpPr>
        <p:spPr bwMode="auto">
          <a:xfrm>
            <a:off x="4594225" y="347663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W=0</a:t>
            </a:r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/>
        </p:nvGraphicFramePr>
        <p:xfrm>
          <a:off x="3124200" y="1295400"/>
          <a:ext cx="1365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10" imgW="685800" imgH="215900" progId="Equation.DSMT4">
                  <p:embed/>
                </p:oleObj>
              </mc:Choice>
              <mc:Fallback>
                <p:oleObj name="Equation" r:id="rId10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1365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Box 12"/>
          <p:cNvSpPr txBox="1">
            <a:spLocks noChangeArrowheads="1"/>
          </p:cNvSpPr>
          <p:nvPr/>
        </p:nvSpPr>
        <p:spPr bwMode="auto">
          <a:xfrm>
            <a:off x="5092700" y="3260725"/>
            <a:ext cx="161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</a:t>
            </a:r>
            <a:endParaRPr lang="en-US" sz="1800"/>
          </a:p>
        </p:txBody>
      </p:sp>
      <p:sp>
        <p:nvSpPr>
          <p:cNvPr id="18444" name="TextBox 13"/>
          <p:cNvSpPr txBox="1">
            <a:spLocks noChangeArrowheads="1"/>
          </p:cNvSpPr>
          <p:nvPr/>
        </p:nvSpPr>
        <p:spPr bwMode="auto">
          <a:xfrm>
            <a:off x="2578100" y="2201863"/>
            <a:ext cx="2382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</a:t>
            </a:r>
            <a:endParaRPr lang="en-US" sz="1800"/>
          </a:p>
        </p:txBody>
      </p:sp>
      <p:sp>
        <p:nvSpPr>
          <p:cNvPr id="18445" name="TextBox 14"/>
          <p:cNvSpPr txBox="1">
            <a:spLocks noChangeArrowheads="1"/>
          </p:cNvSpPr>
          <p:nvPr/>
        </p:nvSpPr>
        <p:spPr bwMode="auto">
          <a:xfrm>
            <a:off x="4878388" y="2422525"/>
            <a:ext cx="403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</a:t>
            </a:r>
            <a:endParaRPr lang="en-US" sz="1800"/>
          </a:p>
        </p:txBody>
      </p:sp>
      <p:sp>
        <p:nvSpPr>
          <p:cNvPr id="18446" name="TextBox 10"/>
          <p:cNvSpPr txBox="1">
            <a:spLocks noChangeArrowheads="1"/>
          </p:cNvSpPr>
          <p:nvPr/>
        </p:nvSpPr>
        <p:spPr bwMode="auto">
          <a:xfrm>
            <a:off x="6629400" y="1524000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/>
          </a:p>
        </p:txBody>
      </p:sp>
      <p:sp>
        <p:nvSpPr>
          <p:cNvPr id="18447" name="TextBox 15"/>
          <p:cNvSpPr txBox="1">
            <a:spLocks noChangeArrowheads="1"/>
          </p:cNvSpPr>
          <p:nvPr/>
        </p:nvSpPr>
        <p:spPr bwMode="auto">
          <a:xfrm>
            <a:off x="2590800" y="990600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131841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1" descr="Binger_radar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43000"/>
            <a:ext cx="8210550" cy="389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7731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938" y="4495800"/>
            <a:ext cx="5068887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5" name="Picture 9" descr="unioncity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1485900"/>
            <a:ext cx="40671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6" name="TextBox 15"/>
          <p:cNvSpPr txBox="1">
            <a:spLocks noChangeArrowheads="1"/>
          </p:cNvSpPr>
          <p:nvPr/>
        </p:nvSpPr>
        <p:spPr bwMode="auto">
          <a:xfrm>
            <a:off x="2314575" y="6418263"/>
            <a:ext cx="661988" cy="169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>
                <a:cs typeface="Arial" charset="0"/>
              </a:rPr>
              <a:t>hook echo</a:t>
            </a:r>
          </a:p>
        </p:txBody>
      </p:sp>
      <p:cxnSp>
        <p:nvCxnSpPr>
          <p:cNvPr id="74757" name="Straight Arrow Connector 17"/>
          <p:cNvCxnSpPr>
            <a:cxnSpLocks noChangeShapeType="1"/>
          </p:cNvCxnSpPr>
          <p:nvPr/>
        </p:nvCxnSpPr>
        <p:spPr bwMode="auto">
          <a:xfrm rot="5400000" flipH="1" flipV="1">
            <a:off x="2473326" y="6203950"/>
            <a:ext cx="328612" cy="211137"/>
          </a:xfrm>
          <a:prstGeom prst="straightConnector1">
            <a:avLst/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58" name="Straight Arrow Connector 18"/>
          <p:cNvCxnSpPr>
            <a:cxnSpLocks noChangeShapeType="1"/>
          </p:cNvCxnSpPr>
          <p:nvPr/>
        </p:nvCxnSpPr>
        <p:spPr bwMode="auto">
          <a:xfrm rot="10800000">
            <a:off x="5499100" y="6145213"/>
            <a:ext cx="347663" cy="306387"/>
          </a:xfrm>
          <a:prstGeom prst="straightConnector1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759" name="TextBox 21"/>
          <p:cNvSpPr txBox="1">
            <a:spLocks noChangeArrowheads="1"/>
          </p:cNvSpPr>
          <p:nvPr/>
        </p:nvSpPr>
        <p:spPr bwMode="auto">
          <a:xfrm>
            <a:off x="5832475" y="6145213"/>
            <a:ext cx="1019175" cy="506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100">
                <a:cs typeface="Arial" charset="0"/>
              </a:rPr>
              <a:t>velocity couplet  associated with mesocyclone</a:t>
            </a:r>
          </a:p>
        </p:txBody>
      </p:sp>
      <p:pic>
        <p:nvPicPr>
          <p:cNvPr id="74760" name="Picture 23" descr="ld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1317625"/>
            <a:ext cx="3678238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300163" y="254000"/>
            <a:ext cx="7021512" cy="769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>
                <a:solidFill>
                  <a:srgbClr val="000000"/>
                </a:solidFill>
                <a:cs typeface="Arial" charset="0"/>
              </a:rPr>
              <a:t>Supercell Surface Features</a:t>
            </a:r>
            <a:endParaRPr lang="en-US">
              <a:cs typeface="Arial" charset="0"/>
            </a:endParaRPr>
          </a:p>
        </p:txBody>
      </p:sp>
      <p:pic>
        <p:nvPicPr>
          <p:cNvPr id="7476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2963863"/>
            <a:ext cx="2571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15576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" descr="c08f01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9898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76085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icture 2" descr="Image 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312738"/>
            <a:ext cx="5761037" cy="623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4927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" descr="unioncity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62000"/>
            <a:ext cx="7713663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3015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49" name="Picture 2" descr="i1520-0493-130-11-2626-f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811213"/>
            <a:ext cx="5827713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035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radar.NEXRAD_comp.201104272208.nat_N0R_compA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3560763"/>
            <a:ext cx="2905125" cy="2535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TextBox 5"/>
          <p:cNvSpPr txBox="1">
            <a:spLocks noChangeArrowheads="1"/>
          </p:cNvSpPr>
          <p:nvPr/>
        </p:nvSpPr>
        <p:spPr bwMode="auto">
          <a:xfrm>
            <a:off x="1676400" y="80963"/>
            <a:ext cx="594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rgbClr val="FF0000"/>
                </a:solidFill>
                <a:latin typeface="Calibri" charset="0"/>
              </a:rPr>
              <a:t>27 April 2011  Tornado Outbreak</a:t>
            </a:r>
          </a:p>
        </p:txBody>
      </p:sp>
      <p:sp>
        <p:nvSpPr>
          <p:cNvPr id="14339" name="TextBox 6"/>
          <p:cNvSpPr txBox="1">
            <a:spLocks noChangeArrowheads="1"/>
          </p:cNvSpPr>
          <p:nvPr/>
        </p:nvSpPr>
        <p:spPr bwMode="auto">
          <a:xfrm>
            <a:off x="4973638" y="6183313"/>
            <a:ext cx="2722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>
                <a:solidFill>
                  <a:srgbClr val="0000FF"/>
                </a:solidFill>
                <a:latin typeface="Calibri" charset="0"/>
              </a:rPr>
              <a:t> </a:t>
            </a:r>
            <a:r>
              <a:rPr lang="en-US" sz="1600">
                <a:solidFill>
                  <a:srgbClr val="0000FF"/>
                </a:solidFill>
                <a:latin typeface="Calibri" charset="0"/>
              </a:rPr>
              <a:t>Radar Observations (22 UTC)</a:t>
            </a:r>
          </a:p>
        </p:txBody>
      </p:sp>
      <p:pic>
        <p:nvPicPr>
          <p:cNvPr id="14340" name="Picture 9" descr="042711_dbze_scale.hr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468688"/>
            <a:ext cx="266700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0" descr="110427_rpts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44354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1" descr="LongTrack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13" y="1171575"/>
            <a:ext cx="3578225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Box 12"/>
          <p:cNvSpPr txBox="1">
            <a:spLocks noChangeArrowheads="1"/>
          </p:cNvSpPr>
          <p:nvPr/>
        </p:nvSpPr>
        <p:spPr bwMode="auto">
          <a:xfrm>
            <a:off x="5005388" y="628650"/>
            <a:ext cx="32067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sz="1800">
                <a:solidFill>
                  <a:srgbClr val="0000FF"/>
                </a:solidFill>
                <a:latin typeface="Calibri" charset="0"/>
              </a:rPr>
              <a:t>Tuscaloosa-Birmingham Storm (Radar Observations)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5029200" y="3733800"/>
            <a:ext cx="2514600" cy="38100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5" name="TextBox 9"/>
          <p:cNvSpPr txBox="1">
            <a:spLocks noChangeArrowheads="1"/>
          </p:cNvSpPr>
          <p:nvPr/>
        </p:nvSpPr>
        <p:spPr bwMode="auto">
          <a:xfrm>
            <a:off x="762000" y="5257800"/>
            <a:ext cx="342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Storm Longevity!!</a:t>
            </a:r>
          </a:p>
        </p:txBody>
      </p:sp>
    </p:spTree>
    <p:extLst>
      <p:ext uri="{BB962C8B-B14F-4D97-AF65-F5344CB8AC3E}">
        <p14:creationId xmlns:p14="http://schemas.microsoft.com/office/powerpoint/2010/main" val="379921634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kfdr.avi" descr="/Volumes/Users/weisman/Desktop/Italy_Morris_2012/Weisman_lecture1/kfdr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1143000"/>
            <a:ext cx="60975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0" name="Text Box 1029"/>
          <p:cNvSpPr txBox="1">
            <a:spLocks noChangeArrowheads="1"/>
          </p:cNvSpPr>
          <p:nvPr/>
        </p:nvSpPr>
        <p:spPr bwMode="auto">
          <a:xfrm>
            <a:off x="2286000" y="3810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Splitting Supercells, 3 May 1999</a:t>
            </a:r>
          </a:p>
        </p:txBody>
      </p:sp>
    </p:spTree>
    <p:extLst>
      <p:ext uri="{BB962C8B-B14F-4D97-AF65-F5344CB8AC3E}">
        <p14:creationId xmlns:p14="http://schemas.microsoft.com/office/powerpoint/2010/main" val="1083616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9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198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8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1988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" name="Picture 2" descr="obvsmd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85800"/>
            <a:ext cx="6965950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8885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" descr="c08f03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1000"/>
            <a:ext cx="7086600" cy="634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17089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 descr="c05f02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722" y="295623"/>
            <a:ext cx="4150606" cy="2898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Box 9"/>
          <p:cNvSpPr txBox="1">
            <a:spLocks noChangeArrowheads="1"/>
          </p:cNvSpPr>
          <p:nvPr/>
        </p:nvSpPr>
        <p:spPr bwMode="auto">
          <a:xfrm>
            <a:off x="4594225" y="305330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W=0</a:t>
            </a:r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38354"/>
              </p:ext>
            </p:extLst>
          </p:nvPr>
        </p:nvGraphicFramePr>
        <p:xfrm>
          <a:off x="3263900" y="1295400"/>
          <a:ext cx="1365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6" imgW="685800" imgH="215900" progId="Equation.DSMT4">
                  <p:embed/>
                </p:oleObj>
              </mc:Choice>
              <mc:Fallback>
                <p:oleObj name="Equation" r:id="rId6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95400"/>
                        <a:ext cx="1365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Box 12"/>
          <p:cNvSpPr txBox="1">
            <a:spLocks noChangeArrowheads="1"/>
          </p:cNvSpPr>
          <p:nvPr/>
        </p:nvSpPr>
        <p:spPr bwMode="auto">
          <a:xfrm>
            <a:off x="5092700" y="2653952"/>
            <a:ext cx="161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18444" name="TextBox 13"/>
          <p:cNvSpPr txBox="1">
            <a:spLocks noChangeArrowheads="1"/>
          </p:cNvSpPr>
          <p:nvPr/>
        </p:nvSpPr>
        <p:spPr bwMode="auto">
          <a:xfrm>
            <a:off x="3128429" y="1834977"/>
            <a:ext cx="2016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18445" name="TextBox 14"/>
          <p:cNvSpPr txBox="1">
            <a:spLocks noChangeArrowheads="1"/>
          </p:cNvSpPr>
          <p:nvPr/>
        </p:nvSpPr>
        <p:spPr bwMode="auto">
          <a:xfrm>
            <a:off x="4963054" y="2069750"/>
            <a:ext cx="403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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</a:t>
            </a:r>
            <a:endParaRPr lang="en-US" sz="1800" dirty="0"/>
          </a:p>
        </p:txBody>
      </p:sp>
      <p:sp>
        <p:nvSpPr>
          <p:cNvPr id="18446" name="TextBox 10"/>
          <p:cNvSpPr txBox="1">
            <a:spLocks noChangeArrowheads="1"/>
          </p:cNvSpPr>
          <p:nvPr/>
        </p:nvSpPr>
        <p:spPr bwMode="auto">
          <a:xfrm>
            <a:off x="6445957" y="874894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 dirty="0"/>
          </a:p>
        </p:txBody>
      </p:sp>
      <p:sp>
        <p:nvSpPr>
          <p:cNvPr id="18447" name="TextBox 15"/>
          <p:cNvSpPr txBox="1">
            <a:spLocks noChangeArrowheads="1"/>
          </p:cNvSpPr>
          <p:nvPr/>
        </p:nvSpPr>
        <p:spPr bwMode="auto">
          <a:xfrm>
            <a:off x="2858909" y="736602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9192"/>
              </p:ext>
            </p:extLst>
          </p:nvPr>
        </p:nvGraphicFramePr>
        <p:xfrm>
          <a:off x="661634" y="3443110"/>
          <a:ext cx="8256588" cy="101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8" imgW="3911600" imgH="482600" progId="Equation.DSMT4">
                  <p:embed/>
                </p:oleObj>
              </mc:Choice>
              <mc:Fallback>
                <p:oleObj name="Equation" r:id="rId8" imgW="3911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634" y="3443110"/>
                        <a:ext cx="8256588" cy="101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28869"/>
              </p:ext>
            </p:extLst>
          </p:nvPr>
        </p:nvGraphicFramePr>
        <p:xfrm>
          <a:off x="1939840" y="5508272"/>
          <a:ext cx="5308770" cy="103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0" imgW="2400300" imgH="469900" progId="Equation.DSMT4">
                  <p:embed/>
                </p:oleObj>
              </mc:Choice>
              <mc:Fallback>
                <p:oleObj name="Equation" r:id="rId10" imgW="2400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9840" y="5508272"/>
                        <a:ext cx="5308770" cy="1039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26443" y="4713112"/>
            <a:ext cx="5238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ssume steady state, Br=0, W=0     Us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09425"/>
              </p:ext>
            </p:extLst>
          </p:nvPr>
        </p:nvGraphicFramePr>
        <p:xfrm>
          <a:off x="6391446" y="4519582"/>
          <a:ext cx="979662" cy="82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2" imgW="469900" imgH="393700" progId="Equation.DSMT4">
                  <p:embed/>
                </p:oleObj>
              </mc:Choice>
              <mc:Fallback>
                <p:oleObj name="Equation" r:id="rId12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91446" y="4519582"/>
                        <a:ext cx="979662" cy="82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852001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ujita_split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920075" y="153527"/>
            <a:ext cx="7606418" cy="6096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5259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3" descr="c08f01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852487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1085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69" name="Picture 4" descr="Image 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1066800" y="665163"/>
            <a:ext cx="7358063" cy="558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0" name="Text Box 5"/>
          <p:cNvSpPr txBox="1">
            <a:spLocks noChangeArrowheads="1"/>
          </p:cNvSpPr>
          <p:nvPr/>
        </p:nvSpPr>
        <p:spPr bwMode="auto">
          <a:xfrm>
            <a:off x="5029200" y="838200"/>
            <a:ext cx="342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Klemp et al., JAS 1981 </a:t>
            </a:r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Del City storm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520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5" name="Picture 2" descr="Image 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388938"/>
            <a:ext cx="5711825" cy="607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01838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3" name="Picture 2" descr="Image 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88913"/>
            <a:ext cx="5816600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25587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3" descr="Wak_BAMS_2004_fig1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3884613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4" descr="Wak_BAMS2004_fig2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00200"/>
            <a:ext cx="38862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35226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" descr="Wak_BAMS2004_fig5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0"/>
            <a:ext cx="53403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4008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 descr="Wak_BAMS1994_fig6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36700"/>
            <a:ext cx="9144000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97078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 descr="Wak_BAMS2004_fig7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0" y="0"/>
            <a:ext cx="34559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79522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1" descr="Wak_BAMS2004_fig8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0"/>
            <a:ext cx="68849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81023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 descr="c05f02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722" y="295623"/>
            <a:ext cx="4150606" cy="2898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38125" y="914400"/>
            <a:ext cx="180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No vertical wind shear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Box 9"/>
          <p:cNvSpPr txBox="1">
            <a:spLocks noChangeArrowheads="1"/>
          </p:cNvSpPr>
          <p:nvPr/>
        </p:nvSpPr>
        <p:spPr bwMode="auto">
          <a:xfrm>
            <a:off x="4594225" y="305330"/>
            <a:ext cx="96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W=0</a:t>
            </a:r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87878"/>
              </p:ext>
            </p:extLst>
          </p:nvPr>
        </p:nvGraphicFramePr>
        <p:xfrm>
          <a:off x="3263900" y="1295400"/>
          <a:ext cx="1365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6" imgW="685800" imgH="215900" progId="Equation.DSMT4">
                  <p:embed/>
                </p:oleObj>
              </mc:Choice>
              <mc:Fallback>
                <p:oleObj name="Equation" r:id="rId6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295400"/>
                        <a:ext cx="1365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Box 12"/>
          <p:cNvSpPr txBox="1">
            <a:spLocks noChangeArrowheads="1"/>
          </p:cNvSpPr>
          <p:nvPr/>
        </p:nvSpPr>
        <p:spPr bwMode="auto">
          <a:xfrm>
            <a:off x="5092700" y="2653952"/>
            <a:ext cx="161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18444" name="TextBox 13"/>
          <p:cNvSpPr txBox="1">
            <a:spLocks noChangeArrowheads="1"/>
          </p:cNvSpPr>
          <p:nvPr/>
        </p:nvSpPr>
        <p:spPr bwMode="auto">
          <a:xfrm>
            <a:off x="3128429" y="1834977"/>
            <a:ext cx="2016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18445" name="TextBox 14"/>
          <p:cNvSpPr txBox="1">
            <a:spLocks noChangeArrowheads="1"/>
          </p:cNvSpPr>
          <p:nvPr/>
        </p:nvSpPr>
        <p:spPr bwMode="auto">
          <a:xfrm>
            <a:off x="4963054" y="2069750"/>
            <a:ext cx="403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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</a:t>
            </a:r>
            <a:endParaRPr lang="en-US" sz="1800" dirty="0"/>
          </a:p>
        </p:txBody>
      </p:sp>
      <p:sp>
        <p:nvSpPr>
          <p:cNvPr id="18446" name="TextBox 10"/>
          <p:cNvSpPr txBox="1">
            <a:spLocks noChangeArrowheads="1"/>
          </p:cNvSpPr>
          <p:nvPr/>
        </p:nvSpPr>
        <p:spPr bwMode="auto">
          <a:xfrm>
            <a:off x="6445957" y="874894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 dirty="0"/>
          </a:p>
        </p:txBody>
      </p:sp>
      <p:sp>
        <p:nvSpPr>
          <p:cNvPr id="18447" name="TextBox 15"/>
          <p:cNvSpPr txBox="1">
            <a:spLocks noChangeArrowheads="1"/>
          </p:cNvSpPr>
          <p:nvPr/>
        </p:nvSpPr>
        <p:spPr bwMode="auto">
          <a:xfrm>
            <a:off x="2858909" y="736602"/>
            <a:ext cx="381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</a:t>
            </a:r>
            <a:endParaRPr lang="en-US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5954"/>
              </p:ext>
            </p:extLst>
          </p:nvPr>
        </p:nvGraphicFramePr>
        <p:xfrm>
          <a:off x="2041525" y="3334456"/>
          <a:ext cx="5308770" cy="103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8" imgW="2400300" imgH="469900" progId="Equation.DSMT4">
                  <p:embed/>
                </p:oleObj>
              </mc:Choice>
              <mc:Fallback>
                <p:oleObj name="Equation" r:id="rId8" imgW="2400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1525" y="3334456"/>
                        <a:ext cx="5308770" cy="1039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80833" y="4524613"/>
            <a:ext cx="6067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ssume no shear, no flow in cold pool</a:t>
            </a:r>
            <a:r>
              <a:rPr lang="is-IS" sz="2400" dirty="0" smtClean="0">
                <a:solidFill>
                  <a:srgbClr val="0000FF"/>
                </a:solidFill>
              </a:rPr>
              <a:t>….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91532"/>
              </p:ext>
            </p:extLst>
          </p:nvPr>
        </p:nvGraphicFramePr>
        <p:xfrm>
          <a:off x="3239909" y="5264858"/>
          <a:ext cx="3051175" cy="10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10" imgW="1320800" imgH="469900" progId="Equation.DSMT4">
                  <p:embed/>
                </p:oleObj>
              </mc:Choice>
              <mc:Fallback>
                <p:oleObj name="Equation" r:id="rId10" imgW="1320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909" y="5264858"/>
                        <a:ext cx="3051175" cy="10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91778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29" name="Picture 4" descr="scellv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390525"/>
            <a:ext cx="5895975" cy="601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4794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7" name="Picture 2" descr="bowhpe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188" y="1220788"/>
            <a:ext cx="6399212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9051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7" name="Picture 4" descr="Image D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5" y="358775"/>
            <a:ext cx="6127750" cy="613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475161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5" name="Picture 2" descr="IMG0004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315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538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3" name="Picture 2" descr="IMG0005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315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0671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1" name="Picture 2" descr="IMG0006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315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8197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2" descr="uplef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5" y="838200"/>
            <a:ext cx="2797175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0" name="Picture 3" descr="lowrig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79813"/>
            <a:ext cx="2806700" cy="26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4" descr="uprig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768350"/>
            <a:ext cx="2787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 Box 5"/>
          <p:cNvSpPr txBox="1">
            <a:spLocks noChangeArrowheads="1"/>
          </p:cNvSpPr>
          <p:nvPr/>
        </p:nvSpPr>
        <p:spPr bwMode="auto">
          <a:xfrm>
            <a:off x="687805" y="4267200"/>
            <a:ext cx="35545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</a:rPr>
              <a:t>Storm Motion: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</a:rPr>
              <a:t>   Mean + Propagation</a:t>
            </a:r>
            <a:endParaRPr lang="en-US" dirty="0"/>
          </a:p>
        </p:txBody>
      </p:sp>
      <p:sp>
        <p:nvSpPr>
          <p:cNvPr id="58373" name="Text Box 6"/>
          <p:cNvSpPr txBox="1">
            <a:spLocks noChangeArrowheads="1"/>
          </p:cNvSpPr>
          <p:nvPr/>
        </p:nvSpPr>
        <p:spPr bwMode="auto">
          <a:xfrm>
            <a:off x="2895600" y="1524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chemeClr val="accent2"/>
                </a:solidFill>
              </a:rPr>
              <a:t>Supercell Hodographs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717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5" name="Picture 5" descr="i1520-0434-15-1-61-f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038" y="381000"/>
            <a:ext cx="5795962" cy="609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6" name="Text Box 7"/>
          <p:cNvSpPr txBox="1">
            <a:spLocks noChangeArrowheads="1"/>
          </p:cNvSpPr>
          <p:nvPr/>
        </p:nvSpPr>
        <p:spPr bwMode="auto">
          <a:xfrm>
            <a:off x="228600" y="609600"/>
            <a:ext cx="2286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unkers et al. WAF 200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31851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2f01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100" y="673100"/>
            <a:ext cx="5511800" cy="551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45876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2f014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4300" y="495300"/>
            <a:ext cx="38227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3304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 descr="c05f02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191" y="463445"/>
            <a:ext cx="4373122" cy="305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TextBox 2"/>
          <p:cNvSpPr txBox="1">
            <a:spLocks noChangeArrowheads="1"/>
          </p:cNvSpPr>
          <p:nvPr/>
        </p:nvSpPr>
        <p:spPr bwMode="auto">
          <a:xfrm>
            <a:off x="5030610" y="537281"/>
            <a:ext cx="3810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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</a:t>
            </a:r>
            <a:endParaRPr lang="en-US" sz="1800" dirty="0"/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5220582" y="2952565"/>
            <a:ext cx="119203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Wingdings" charset="0"/>
                <a:cs typeface="Wingdings" charset="0"/>
                <a:sym typeface="Wingdings" charset="0"/>
              </a:rPr>
              <a:t></a:t>
            </a:r>
            <a:r>
              <a:rPr lang="en-US" sz="1800" dirty="0" smtClean="0">
                <a:latin typeface="Wingdings" charset="0"/>
                <a:cs typeface="Wingdings" charset="0"/>
                <a:sym typeface="Wingdings" charset="0"/>
              </a:rPr>
              <a:t></a:t>
            </a:r>
            <a:endParaRPr lang="en-US" sz="1800" dirty="0"/>
          </a:p>
        </p:txBody>
      </p:sp>
      <p:sp>
        <p:nvSpPr>
          <p:cNvPr id="9" name="U-Turn Arrow 8"/>
          <p:cNvSpPr/>
          <p:nvPr/>
        </p:nvSpPr>
        <p:spPr>
          <a:xfrm flipH="1">
            <a:off x="4609040" y="637647"/>
            <a:ext cx="368300" cy="439737"/>
          </a:xfrm>
          <a:prstGeom prst="utur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U-Turn Arrow 9"/>
          <p:cNvSpPr/>
          <p:nvPr/>
        </p:nvSpPr>
        <p:spPr>
          <a:xfrm>
            <a:off x="5383388" y="639058"/>
            <a:ext cx="485775" cy="452437"/>
          </a:xfrm>
          <a:prstGeom prst="utur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94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58341"/>
              </p:ext>
            </p:extLst>
          </p:nvPr>
        </p:nvGraphicFramePr>
        <p:xfrm>
          <a:off x="3184525" y="1672874"/>
          <a:ext cx="1077030" cy="43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4" imgW="533400" imgH="215900" progId="Equation.DSMT4">
                  <p:embed/>
                </p:oleObj>
              </mc:Choice>
              <mc:Fallback>
                <p:oleObj name="Equation" r:id="rId4" imgW="53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672874"/>
                        <a:ext cx="1077030" cy="435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66412"/>
              </p:ext>
            </p:extLst>
          </p:nvPr>
        </p:nvGraphicFramePr>
        <p:xfrm>
          <a:off x="5776559" y="1680635"/>
          <a:ext cx="1098903" cy="44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6" imgW="533400" imgH="215900" progId="Equation.DSMT4">
                  <p:embed/>
                </p:oleObj>
              </mc:Choice>
              <mc:Fallback>
                <p:oleObj name="Equation" r:id="rId6" imgW="53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59" y="1680635"/>
                        <a:ext cx="1098903" cy="445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10763"/>
              </p:ext>
            </p:extLst>
          </p:nvPr>
        </p:nvGraphicFramePr>
        <p:xfrm>
          <a:off x="4393670" y="0"/>
          <a:ext cx="1382889" cy="78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8" imgW="825500" imgH="469900" progId="Equation.DSMT4">
                  <p:embed/>
                </p:oleObj>
              </mc:Choice>
              <mc:Fallback>
                <p:oleObj name="Equation" r:id="rId8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670" y="0"/>
                        <a:ext cx="1382889" cy="785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Box 13"/>
          <p:cNvSpPr txBox="1">
            <a:spLocks noChangeArrowheads="1"/>
          </p:cNvSpPr>
          <p:nvPr/>
        </p:nvSpPr>
        <p:spPr bwMode="auto">
          <a:xfrm>
            <a:off x="228600" y="895616"/>
            <a:ext cx="19573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With “optimal” vertical wind shear</a:t>
            </a:r>
          </a:p>
        </p:txBody>
      </p:sp>
      <p:graphicFrame>
        <p:nvGraphicFramePr>
          <p:cNvPr id="194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372292"/>
              </p:ext>
            </p:extLst>
          </p:nvPr>
        </p:nvGraphicFramePr>
        <p:xfrm>
          <a:off x="3019425" y="5530850"/>
          <a:ext cx="31797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10" imgW="1473200" imgH="469900" progId="Equation.DSMT4">
                  <p:embed/>
                </p:oleObj>
              </mc:Choice>
              <mc:Fallback>
                <p:oleObj name="Equation" r:id="rId10" imgW="147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530850"/>
                        <a:ext cx="31797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16815"/>
              </p:ext>
            </p:extLst>
          </p:nvPr>
        </p:nvGraphicFramePr>
        <p:xfrm>
          <a:off x="7072313" y="5675137"/>
          <a:ext cx="10937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12" imgW="495300" imgH="393700" progId="Equation.DSMT4">
                  <p:embed/>
                </p:oleObj>
              </mc:Choice>
              <mc:Fallback>
                <p:oleObj name="Equation" r:id="rId12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675137"/>
                        <a:ext cx="10937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Box 16"/>
          <p:cNvSpPr txBox="1">
            <a:spLocks noChangeArrowheads="1"/>
          </p:cNvSpPr>
          <p:nvPr/>
        </p:nvSpPr>
        <p:spPr bwMode="auto">
          <a:xfrm>
            <a:off x="228600" y="5768975"/>
            <a:ext cx="29559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RKW “optimal” state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66731"/>
              </p:ext>
            </p:extLst>
          </p:nvPr>
        </p:nvGraphicFramePr>
        <p:xfrm>
          <a:off x="1662640" y="3592444"/>
          <a:ext cx="662940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14" imgW="2997200" imgH="469900" progId="Equation.DSMT4">
                  <p:embed/>
                </p:oleObj>
              </mc:Choice>
              <mc:Fallback>
                <p:oleObj name="Equation" r:id="rId14" imgW="2997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2640" y="3592444"/>
                        <a:ext cx="6629400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49373" y="4815890"/>
            <a:ext cx="6519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ow assume UL=0, </a:t>
            </a:r>
            <a:r>
              <a:rPr lang="en-US" sz="2400" dirty="0" err="1" smtClean="0">
                <a:solidFill>
                  <a:srgbClr val="0000FF"/>
                </a:solidFill>
              </a:rPr>
              <a:t>Urd</a:t>
            </a:r>
            <a:r>
              <a:rPr lang="en-US" sz="2400" dirty="0" smtClean="0">
                <a:solidFill>
                  <a:srgbClr val="0000FF"/>
                </a:solidFill>
              </a:rPr>
              <a:t>=0, symmetric updraft</a:t>
            </a:r>
            <a:r>
              <a:rPr lang="is-IS" sz="2400" dirty="0" smtClean="0">
                <a:solidFill>
                  <a:srgbClr val="0000FF"/>
                </a:solidFill>
              </a:rPr>
              <a:t>…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0644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2dcpsh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381000"/>
            <a:ext cx="3362325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3" descr="2dcpshr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2532063"/>
            <a:ext cx="336232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4" descr="2dcpshr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4608513"/>
            <a:ext cx="3362325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304800" y="2819400"/>
            <a:ext cx="2362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Optimal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r>
              <a:rPr lang="en-US" altLang="ja-JP"/>
              <a:t> </a:t>
            </a:r>
            <a:r>
              <a:rPr lang="en-US" altLang="ja-JP">
                <a:solidFill>
                  <a:schemeClr val="accent2"/>
                </a:solidFill>
              </a:rPr>
              <a:t>condition for cold pool lifting</a:t>
            </a:r>
            <a:endParaRPr lang="en-US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6705600" y="990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C/∆u &gt; 1</a:t>
            </a:r>
            <a:endParaRPr lang="en-US"/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858000" y="2971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C/∆u = 1</a:t>
            </a:r>
            <a:endParaRPr lang="en-US"/>
          </a:p>
        </p:txBody>
      </p:sp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6781800" y="5105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C/∆u &lt; 1</a:t>
            </a:r>
            <a:endParaRPr lang="en-US"/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381000" y="609600"/>
            <a:ext cx="2057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RKW Theory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Rotunno et al. (JAS, 1988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352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2" descr="multcel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85800"/>
            <a:ext cx="6965950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3657600" y="152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rgbClr val="FF0000"/>
                </a:solidFill>
              </a:rPr>
              <a:t>Multicell:</a:t>
            </a:r>
          </a:p>
        </p:txBody>
      </p:sp>
    </p:spTree>
    <p:extLst>
      <p:ext uri="{BB962C8B-B14F-4D97-AF65-F5344CB8AC3E}">
        <p14:creationId xmlns:p14="http://schemas.microsoft.com/office/powerpoint/2010/main" val="4160838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" descr="Convective_Matrix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311150"/>
            <a:ext cx="7670800" cy="578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371600" y="6319838"/>
            <a:ext cx="662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http://www.meted.ucar.edu/convectn/csmatrix/</a:t>
            </a:r>
          </a:p>
        </p:txBody>
      </p:sp>
    </p:spTree>
    <p:extLst>
      <p:ext uri="{BB962C8B-B14F-4D97-AF65-F5344CB8AC3E}">
        <p14:creationId xmlns:p14="http://schemas.microsoft.com/office/powerpoint/2010/main" val="567863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4</TotalTime>
  <Words>427</Words>
  <Application>Microsoft Macintosh PowerPoint</Application>
  <PresentationFormat>On-screen Show (4:3)</PresentationFormat>
  <Paragraphs>102</Paragraphs>
  <Slides>59</Slides>
  <Notes>2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rris Weisman</dc:creator>
  <cp:lastModifiedBy>Morris Weisman</cp:lastModifiedBy>
  <cp:revision>51</cp:revision>
  <dcterms:created xsi:type="dcterms:W3CDTF">2014-02-12T21:50:03Z</dcterms:created>
  <dcterms:modified xsi:type="dcterms:W3CDTF">2017-09-13T18:02:16Z</dcterms:modified>
</cp:coreProperties>
</file>